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83A1390" w14:textId="77777777" w:rsidR="009D2CDD" w:rsidRDefault="00140D88" w:rsidP="00140D88">
      <w:pPr>
        <w:rPr>
          <w:rFonts w:ascii="Arial" w:hAnsi="Arial" w:cs="Arial"/>
          <w:b/>
          <w:sz w:val="26"/>
          <w:szCs w:val="26"/>
        </w:rPr>
      </w:pPr>
      <w:r w:rsidRPr="00140D88">
        <w:rPr>
          <w:rFonts w:ascii="Arial" w:hAnsi="Arial" w:cs="Arial"/>
          <w:b/>
          <w:sz w:val="26"/>
          <w:szCs w:val="26"/>
        </w:rPr>
        <w:t>Reaktionen mit Protonenübergang</w:t>
      </w:r>
      <w:r>
        <w:rPr>
          <w:rFonts w:ascii="Arial" w:hAnsi="Arial" w:cs="Arial"/>
          <w:b/>
          <w:sz w:val="26"/>
          <w:szCs w:val="26"/>
        </w:rPr>
        <w:t xml:space="preserve"> - </w:t>
      </w:r>
      <w:r w:rsidRPr="00140D88">
        <w:rPr>
          <w:rFonts w:ascii="Arial" w:hAnsi="Arial" w:cs="Arial"/>
          <w:b/>
          <w:sz w:val="26"/>
          <w:szCs w:val="26"/>
        </w:rPr>
        <w:t>Herstellung von Ammoniumsalzen</w:t>
      </w:r>
    </w:p>
    <w:tbl>
      <w:tblPr>
        <w:tblStyle w:val="Tabellenraster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9608"/>
      </w:tblGrid>
      <w:tr w:rsidR="00140D88" w14:paraId="0F123DE1" w14:textId="77777777" w:rsidTr="00140D88">
        <w:tc>
          <w:tcPr>
            <w:tcW w:w="10436" w:type="dxa"/>
          </w:tcPr>
          <w:p w14:paraId="670D639C" w14:textId="77777777" w:rsidR="00140D88" w:rsidRPr="0077758E" w:rsidRDefault="00140D88" w:rsidP="008B3B64">
            <w:pPr>
              <w:spacing w:before="120" w:after="120"/>
              <w:rPr>
                <w:rFonts w:ascii="Arial" w:hAnsi="Arial" w:cs="Arial"/>
                <w:b/>
                <w:u w:val="single"/>
              </w:rPr>
            </w:pPr>
            <w:r w:rsidRPr="0077758E">
              <w:rPr>
                <w:rFonts w:ascii="Arial" w:hAnsi="Arial" w:cs="Arial"/>
                <w:b/>
                <w:u w:val="single"/>
              </w:rPr>
              <w:t>Gruppenaufgabe (3 bis 4 Personen):</w:t>
            </w:r>
          </w:p>
          <w:p w14:paraId="07B351E2" w14:textId="77777777" w:rsidR="00140D88" w:rsidRDefault="00140D88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rstellen Sie ein digitales Poster zur Herstellung eines Ammoniumsalzes.</w:t>
            </w:r>
          </w:p>
          <w:p w14:paraId="05590866" w14:textId="77777777" w:rsidR="00140D88" w:rsidRDefault="00140D88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rdnen Sie dabei die Ergebnisse der nachstehenden Arbeitsaufträge sinnvoll an.</w:t>
            </w:r>
          </w:p>
          <w:p w14:paraId="43A3D47F" w14:textId="12843002" w:rsidR="00140D88" w:rsidRPr="00140D88" w:rsidRDefault="00C6751D" w:rsidP="00140D88">
            <w:pPr>
              <w:pStyle w:val="Listenabsatz"/>
              <w:numPr>
                <w:ilvl w:val="0"/>
                <w:numId w:val="7"/>
              </w:numPr>
              <w:spacing w:line="360" w:lineRule="auto"/>
              <w:ind w:left="5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ormulieren</w:t>
            </w:r>
            <w:r w:rsidR="00140D88" w:rsidRPr="00140D88">
              <w:rPr>
                <w:rFonts w:ascii="Arial" w:hAnsi="Arial" w:cs="Arial"/>
              </w:rPr>
              <w:t xml:space="preserve"> Sie die</w:t>
            </w:r>
            <w:r>
              <w:rPr>
                <w:rFonts w:ascii="Arial" w:hAnsi="Arial" w:cs="Arial"/>
              </w:rPr>
              <w:t xml:space="preserve"> Reaktionsgleichung der Reaktion</w:t>
            </w:r>
            <w:r w:rsidR="00140D88" w:rsidRPr="00140D88">
              <w:rPr>
                <w:rFonts w:ascii="Arial" w:hAnsi="Arial" w:cs="Arial"/>
              </w:rPr>
              <w:t>.</w:t>
            </w:r>
          </w:p>
          <w:p w14:paraId="7F1BE2C0" w14:textId="37725E32" w:rsidR="00140D88" w:rsidRPr="00140D88" w:rsidRDefault="00140D88" w:rsidP="009972BC">
            <w:pPr>
              <w:pStyle w:val="Listenabsatz"/>
              <w:numPr>
                <w:ilvl w:val="1"/>
                <w:numId w:val="7"/>
              </w:numPr>
              <w:spacing w:line="360" w:lineRule="auto"/>
              <w:ind w:left="873" w:hanging="284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 xml:space="preserve">Zusatz: Geben Sie die Reaktionsgleichung in </w:t>
            </w:r>
            <w:r w:rsidR="00FD4305">
              <w:rPr>
                <w:rFonts w:ascii="Arial" w:hAnsi="Arial" w:cs="Arial"/>
              </w:rPr>
              <w:t>Valenzstrichformel</w:t>
            </w:r>
            <w:r w:rsidR="00A76571">
              <w:rPr>
                <w:rStyle w:val="Funotenzeichen"/>
                <w:rFonts w:ascii="Arial" w:hAnsi="Arial" w:cs="Arial"/>
              </w:rPr>
              <w:footnoteReference w:id="1"/>
            </w:r>
            <w:r w:rsidRPr="00140D88">
              <w:rPr>
                <w:rFonts w:ascii="Arial" w:hAnsi="Arial" w:cs="Arial"/>
              </w:rPr>
              <w:t>-Schreibweise an.</w:t>
            </w:r>
          </w:p>
          <w:p w14:paraId="6BD6DF0D" w14:textId="732C544B" w:rsidR="00140D88" w:rsidRPr="00140D88" w:rsidRDefault="00C6751D" w:rsidP="00140D88">
            <w:pPr>
              <w:pStyle w:val="Listenabsatz"/>
              <w:numPr>
                <w:ilvl w:val="0"/>
                <w:numId w:val="7"/>
              </w:numPr>
              <w:spacing w:line="360" w:lineRule="auto"/>
              <w:ind w:left="5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ormulieren</w:t>
            </w:r>
            <w:r w:rsidRPr="00140D88">
              <w:rPr>
                <w:rFonts w:ascii="Arial" w:hAnsi="Arial" w:cs="Arial"/>
              </w:rPr>
              <w:t xml:space="preserve"> </w:t>
            </w:r>
            <w:r w:rsidR="00140D88" w:rsidRPr="00140D88">
              <w:rPr>
                <w:rFonts w:ascii="Arial" w:hAnsi="Arial" w:cs="Arial"/>
              </w:rPr>
              <w:t>Sie die Teilgleichungen der Reaktion.</w:t>
            </w:r>
          </w:p>
          <w:p w14:paraId="2D37E6F1" w14:textId="77777777" w:rsidR="00140D88" w:rsidRPr="00140D88" w:rsidRDefault="00140D88" w:rsidP="00140D88">
            <w:pPr>
              <w:pStyle w:val="Listenabsatz"/>
              <w:numPr>
                <w:ilvl w:val="0"/>
                <w:numId w:val="7"/>
              </w:numPr>
              <w:spacing w:line="360" w:lineRule="auto"/>
              <w:ind w:left="541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>Benennen Sie alle an der Reaktion beteiligten Teilchen.</w:t>
            </w:r>
          </w:p>
          <w:p w14:paraId="54A370B5" w14:textId="6F6E7569" w:rsidR="00140D88" w:rsidRPr="00140D88" w:rsidRDefault="00140D88" w:rsidP="009972BC">
            <w:pPr>
              <w:pStyle w:val="Listenabsatz"/>
              <w:numPr>
                <w:ilvl w:val="1"/>
                <w:numId w:val="7"/>
              </w:numPr>
              <w:spacing w:line="360" w:lineRule="auto"/>
              <w:ind w:left="873" w:hanging="307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 xml:space="preserve">Zusatz: Geben Sie die Teilgleichungen in </w:t>
            </w:r>
            <w:r w:rsidR="00FD4305" w:rsidRPr="00FD4305">
              <w:rPr>
                <w:rFonts w:ascii="Arial" w:hAnsi="Arial" w:cs="Arial"/>
              </w:rPr>
              <w:t>Valenzstrichformel</w:t>
            </w:r>
            <w:r w:rsidR="00A76571" w:rsidRPr="00A76571">
              <w:rPr>
                <w:rFonts w:ascii="Arial" w:hAnsi="Arial" w:cs="Arial"/>
                <w:vertAlign w:val="superscript"/>
              </w:rPr>
              <w:t>1</w:t>
            </w:r>
            <w:r w:rsidRPr="00140D88">
              <w:rPr>
                <w:rFonts w:ascii="Arial" w:hAnsi="Arial" w:cs="Arial"/>
              </w:rPr>
              <w:t>-Schreibweise an.</w:t>
            </w:r>
          </w:p>
          <w:p w14:paraId="1D27C2B2" w14:textId="77777777" w:rsidR="00140D88" w:rsidRPr="00140D88" w:rsidRDefault="00140D88" w:rsidP="00140D88">
            <w:pPr>
              <w:pStyle w:val="Listenabsatz"/>
              <w:numPr>
                <w:ilvl w:val="0"/>
                <w:numId w:val="7"/>
              </w:numPr>
              <w:spacing w:line="360" w:lineRule="auto"/>
              <w:ind w:left="541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 xml:space="preserve">Beschreiben Sie das </w:t>
            </w:r>
            <w:proofErr w:type="spellStart"/>
            <w:r w:rsidRPr="00140D88">
              <w:rPr>
                <w:rFonts w:ascii="Arial" w:hAnsi="Arial" w:cs="Arial"/>
              </w:rPr>
              <w:t>Donator</w:t>
            </w:r>
            <w:proofErr w:type="spellEnd"/>
            <w:r w:rsidRPr="00140D88">
              <w:rPr>
                <w:rFonts w:ascii="Arial" w:hAnsi="Arial" w:cs="Arial"/>
              </w:rPr>
              <w:t>-Akzeptor-Prinzip auf Grundlage der Teilgleichungen und der Reaktionsgleichung.</w:t>
            </w:r>
            <w:bookmarkStart w:id="0" w:name="_GoBack"/>
            <w:bookmarkEnd w:id="0"/>
          </w:p>
          <w:p w14:paraId="1964F292" w14:textId="77777777" w:rsidR="00140D88" w:rsidRPr="00140D88" w:rsidRDefault="00140D88" w:rsidP="00140D88">
            <w:pPr>
              <w:pStyle w:val="Listenabsatz"/>
              <w:numPr>
                <w:ilvl w:val="0"/>
                <w:numId w:val="7"/>
              </w:numPr>
              <w:spacing w:line="360" w:lineRule="auto"/>
              <w:ind w:left="541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>Veranschaulichen Sie die Reaktionsgleichung mithilfe von Molekülmodellen (Molekülbaukasten).</w:t>
            </w:r>
          </w:p>
          <w:p w14:paraId="1D973F80" w14:textId="77777777" w:rsidR="00140D88" w:rsidRPr="00140D88" w:rsidRDefault="00140D88" w:rsidP="00140D88">
            <w:pPr>
              <w:pStyle w:val="Listenabsatz"/>
              <w:numPr>
                <w:ilvl w:val="0"/>
                <w:numId w:val="7"/>
              </w:numPr>
              <w:spacing w:line="360" w:lineRule="auto"/>
              <w:ind w:left="541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>Stellen Sie die Reaktionsgleichung durch beschriftete Fotos (Handy) der Molekülmodelle dar.</w:t>
            </w:r>
          </w:p>
          <w:p w14:paraId="16C12462" w14:textId="628CD49D" w:rsidR="00140D88" w:rsidRDefault="00140D88" w:rsidP="009905DE">
            <w:pPr>
              <w:spacing w:after="120"/>
              <w:rPr>
                <w:rFonts w:ascii="Arial" w:hAnsi="Arial" w:cs="Arial"/>
              </w:rPr>
            </w:pPr>
          </w:p>
          <w:p w14:paraId="4FC570DD" w14:textId="12ACD5A5" w:rsidR="00B37D96" w:rsidRDefault="00B37D96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Zusatzaufgaben:</w:t>
            </w:r>
          </w:p>
          <w:p w14:paraId="774C3F5B" w14:textId="7328F01B" w:rsidR="00B37D96" w:rsidRDefault="00B37D96" w:rsidP="00B37D96">
            <w:pPr>
              <w:pStyle w:val="Listenabsatz"/>
              <w:numPr>
                <w:ilvl w:val="0"/>
                <w:numId w:val="7"/>
              </w:numPr>
              <w:spacing w:after="160" w:line="360" w:lineRule="auto"/>
              <w:ind w:left="541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>Veranschaulichen Sie die Teilgleichungen mithilfe von Molekülmodellen (Molekülbaukasten).</w:t>
            </w:r>
          </w:p>
          <w:p w14:paraId="0490210A" w14:textId="02632314" w:rsidR="00B37D96" w:rsidRPr="00B37D96" w:rsidRDefault="00B37D96" w:rsidP="009972BC">
            <w:pPr>
              <w:pStyle w:val="Listenabsatz"/>
              <w:numPr>
                <w:ilvl w:val="0"/>
                <w:numId w:val="7"/>
              </w:numPr>
              <w:spacing w:line="360" w:lineRule="auto"/>
              <w:ind w:left="538" w:hanging="357"/>
              <w:rPr>
                <w:rFonts w:ascii="Arial" w:hAnsi="Arial" w:cs="Arial"/>
              </w:rPr>
            </w:pPr>
            <w:r w:rsidRPr="00140D88">
              <w:rPr>
                <w:rFonts w:ascii="Arial" w:hAnsi="Arial" w:cs="Arial"/>
              </w:rPr>
              <w:t>Stellen Sie die Teilgleichungen durch beschriftete Fotos (Handy) der Molekülmodelle dar.</w:t>
            </w:r>
          </w:p>
          <w:p w14:paraId="5C98649C" w14:textId="77777777" w:rsidR="00B37D96" w:rsidRDefault="00B37D96" w:rsidP="009905DE">
            <w:pPr>
              <w:spacing w:after="120"/>
              <w:rPr>
                <w:rFonts w:ascii="Arial" w:hAnsi="Arial" w:cs="Arial"/>
              </w:rPr>
            </w:pPr>
          </w:p>
          <w:p w14:paraId="0A9D8BD6" w14:textId="77777777" w:rsidR="00140D88" w:rsidRPr="00E92C46" w:rsidRDefault="00140D88" w:rsidP="009905DE">
            <w:pPr>
              <w:spacing w:after="120"/>
              <w:rPr>
                <w:rFonts w:ascii="Arial" w:hAnsi="Arial" w:cs="Arial"/>
                <w:u w:val="single"/>
              </w:rPr>
            </w:pPr>
            <w:r w:rsidRPr="00E92C46">
              <w:rPr>
                <w:rFonts w:ascii="Arial" w:hAnsi="Arial" w:cs="Arial"/>
                <w:u w:val="single"/>
              </w:rPr>
              <w:t>Hinweise</w:t>
            </w:r>
            <w:r>
              <w:rPr>
                <w:rFonts w:ascii="Arial" w:hAnsi="Arial" w:cs="Arial"/>
                <w:u w:val="single"/>
              </w:rPr>
              <w:t xml:space="preserve"> und Tipps</w:t>
            </w:r>
            <w:r w:rsidRPr="00E92C46">
              <w:rPr>
                <w:rFonts w:ascii="Arial" w:hAnsi="Arial" w:cs="Arial"/>
                <w:u w:val="single"/>
              </w:rPr>
              <w:t>:</w:t>
            </w:r>
          </w:p>
          <w:p w14:paraId="590A481D" w14:textId="77777777" w:rsidR="00140D88" w:rsidRDefault="00140D88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enden Sie die Fotos als E-Mail und rufen Sie diese am PC ab, so können Sie die Fotos zum Erstellen des Posters verwenden. </w:t>
            </w:r>
          </w:p>
          <w:p w14:paraId="7A7D634A" w14:textId="77777777" w:rsidR="00140D88" w:rsidRDefault="00140D88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utzen Sie Textfelder zum Erstellen des Posters, diese lassen sich frei bewegen.</w:t>
            </w:r>
          </w:p>
          <w:p w14:paraId="3756F728" w14:textId="77777777" w:rsidR="00140D88" w:rsidRDefault="00140D88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peichern Sie alle 10 bis 15 Minuten Ihren Arbeitsfortschritt.</w:t>
            </w:r>
          </w:p>
          <w:p w14:paraId="1E549B51" w14:textId="77777777" w:rsidR="00140D88" w:rsidRDefault="00140D88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peichern Sie Ihr fertiges Poster als </w:t>
            </w:r>
            <w:proofErr w:type="spellStart"/>
            <w:r>
              <w:rPr>
                <w:rFonts w:ascii="Arial" w:hAnsi="Arial" w:cs="Arial"/>
              </w:rPr>
              <w:t>pdf</w:t>
            </w:r>
            <w:proofErr w:type="spellEnd"/>
            <w:r>
              <w:rPr>
                <w:rFonts w:ascii="Arial" w:hAnsi="Arial" w:cs="Arial"/>
              </w:rPr>
              <w:t>-Datei.</w:t>
            </w:r>
          </w:p>
          <w:p w14:paraId="2ED7277A" w14:textId="77777777" w:rsidR="00140D88" w:rsidRPr="00E92C46" w:rsidRDefault="00140D88" w:rsidP="009905DE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nden Sie diese an Ihren Lehrer bzw. Ihre Lehrerin.</w:t>
            </w:r>
          </w:p>
        </w:tc>
      </w:tr>
    </w:tbl>
    <w:p w14:paraId="49DC89F3" w14:textId="77777777" w:rsidR="00140D88" w:rsidRDefault="00140D88">
      <w:pPr>
        <w:rPr>
          <w:rFonts w:ascii="Arial" w:hAnsi="Arial" w:cs="Arial"/>
        </w:rPr>
      </w:pPr>
    </w:p>
    <w:p w14:paraId="2CA5055F" w14:textId="77777777" w:rsidR="00140D88" w:rsidRDefault="00140D88">
      <w:pPr>
        <w:rPr>
          <w:rFonts w:ascii="Arial" w:hAnsi="Arial" w:cs="Arial"/>
        </w:rPr>
        <w:sectPr w:rsidR="00140D88" w:rsidSect="009972BC">
          <w:headerReference w:type="default" r:id="rId8"/>
          <w:footerReference w:type="default" r:id="rId9"/>
          <w:pgSz w:w="11906" w:h="16838" w:code="9"/>
          <w:pgMar w:top="1134" w:right="1134" w:bottom="1134" w:left="1134" w:header="964" w:footer="851" w:gutter="0"/>
          <w:cols w:space="708"/>
          <w:docGrid w:linePitch="360"/>
        </w:sectPr>
      </w:pP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7694"/>
        <w:gridCol w:w="7694"/>
      </w:tblGrid>
      <w:tr w:rsidR="00140D88" w14:paraId="6B582F0C" w14:textId="77777777" w:rsidTr="00140D88">
        <w:trPr>
          <w:trHeight w:val="834"/>
        </w:trPr>
        <w:tc>
          <w:tcPr>
            <w:tcW w:w="7694" w:type="dxa"/>
            <w:shd w:val="clear" w:color="auto" w:fill="BFBFBF" w:themeFill="background1" w:themeFillShade="BF"/>
            <w:vAlign w:val="center"/>
          </w:tcPr>
          <w:p w14:paraId="51CBDC09" w14:textId="42021E2F" w:rsidR="00140D88" w:rsidRPr="00140D88" w:rsidRDefault="00FD4305" w:rsidP="00FD430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Basis-</w:t>
            </w:r>
            <w:r w:rsidR="00140D88" w:rsidRPr="00140D88">
              <w:rPr>
                <w:rFonts w:ascii="Arial" w:hAnsi="Arial" w:cs="Arial"/>
                <w:b/>
              </w:rPr>
              <w:t>Niveau</w:t>
            </w:r>
          </w:p>
        </w:tc>
        <w:tc>
          <w:tcPr>
            <w:tcW w:w="7694" w:type="dxa"/>
            <w:shd w:val="clear" w:color="auto" w:fill="BFBFBF" w:themeFill="background1" w:themeFillShade="BF"/>
            <w:vAlign w:val="center"/>
          </w:tcPr>
          <w:p w14:paraId="7019452A" w14:textId="77777777" w:rsidR="00DF65FC" w:rsidRDefault="00140D88" w:rsidP="00140D88">
            <w:pPr>
              <w:jc w:val="center"/>
              <w:rPr>
                <w:rFonts w:ascii="Arial" w:hAnsi="Arial" w:cs="Arial"/>
                <w:b/>
              </w:rPr>
            </w:pPr>
            <w:r w:rsidRPr="00140D88">
              <w:rPr>
                <w:rFonts w:ascii="Arial" w:hAnsi="Arial" w:cs="Arial"/>
                <w:b/>
              </w:rPr>
              <w:t>fortgeschrittenes Niveau</w:t>
            </w:r>
          </w:p>
          <w:p w14:paraId="14C52CE6" w14:textId="53A36DA4" w:rsidR="00B37D96" w:rsidRPr="00B37D96" w:rsidRDefault="00B37D96" w:rsidP="00140D8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37D96">
              <w:rPr>
                <w:rFonts w:ascii="Arial" w:hAnsi="Arial" w:cs="Arial"/>
                <w:sz w:val="18"/>
                <w:szCs w:val="18"/>
              </w:rPr>
              <w:t>Hinweis: Die nichtbindenden Elektronenpaare sind nicht eingezeichnet.</w:t>
            </w:r>
          </w:p>
        </w:tc>
      </w:tr>
      <w:tr w:rsidR="00140D88" w14:paraId="502A62BD" w14:textId="77777777" w:rsidTr="00140D88">
        <w:trPr>
          <w:trHeight w:val="1799"/>
        </w:trPr>
        <w:tc>
          <w:tcPr>
            <w:tcW w:w="7694" w:type="dxa"/>
            <w:vAlign w:val="center"/>
          </w:tcPr>
          <w:p w14:paraId="5102A597" w14:textId="0C717793" w:rsidR="00DF65FC" w:rsidRDefault="00140D88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romwasserstoff</w:t>
            </w:r>
            <w:r w:rsidR="003234D5">
              <w:rPr>
                <w:rFonts w:ascii="Arial" w:hAnsi="Arial" w:cs="Arial"/>
              </w:rPr>
              <w:t>-Molekül</w:t>
            </w:r>
          </w:p>
          <w:p w14:paraId="39E4A453" w14:textId="53284A2F" w:rsidR="00140D88" w:rsidRDefault="00B37D96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834" w:dyaOrig="321" w14:anchorId="3A4408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6.5pt" o:ole="">
                  <v:imagedata r:id="rId10" o:title=""/>
                </v:shape>
                <o:OLEObject Type="Embed" ProgID="ChemDraw.Document.6.0" ShapeID="_x0000_i1025" DrawAspect="Content" ObjectID="_1768826528" r:id="rId11"/>
              </w:object>
            </w:r>
          </w:p>
        </w:tc>
        <w:tc>
          <w:tcPr>
            <w:tcW w:w="7694" w:type="dxa"/>
            <w:vAlign w:val="center"/>
          </w:tcPr>
          <w:p w14:paraId="1380D29B" w14:textId="1149F5F2" w:rsidR="00140D88" w:rsidRDefault="00140D88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than</w:t>
            </w:r>
            <w:r w:rsidR="005049F3">
              <w:rPr>
                <w:rFonts w:ascii="Arial" w:hAnsi="Arial" w:cs="Arial"/>
              </w:rPr>
              <w:t>di</w:t>
            </w:r>
            <w:r>
              <w:rPr>
                <w:rFonts w:ascii="Arial" w:hAnsi="Arial" w:cs="Arial"/>
              </w:rPr>
              <w:t>säure</w:t>
            </w:r>
            <w:r w:rsidR="003234D5" w:rsidRPr="003234D5">
              <w:rPr>
                <w:rFonts w:ascii="Arial" w:hAnsi="Arial" w:cs="Arial"/>
              </w:rPr>
              <w:t>-Molekül</w:t>
            </w:r>
          </w:p>
          <w:p w14:paraId="669A7FEC" w14:textId="0A94D357" w:rsidR="00140D88" w:rsidRDefault="0064605F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2495" w:dyaOrig="1161" w14:anchorId="385E90D6">
                <v:shape id="_x0000_i1026" type="#_x0000_t75" style="width:124.5pt;height:58.5pt" o:ole="">
                  <v:imagedata r:id="rId12" o:title=""/>
                </v:shape>
                <o:OLEObject Type="Embed" ProgID="ChemDraw.Document.6.0" ShapeID="_x0000_i1026" DrawAspect="Content" ObjectID="_1768826529" r:id="rId13"/>
              </w:object>
            </w:r>
          </w:p>
        </w:tc>
      </w:tr>
      <w:tr w:rsidR="00140D88" w14:paraId="3B1C532D" w14:textId="77777777" w:rsidTr="00140D88">
        <w:trPr>
          <w:trHeight w:val="1799"/>
        </w:trPr>
        <w:tc>
          <w:tcPr>
            <w:tcW w:w="7694" w:type="dxa"/>
            <w:vAlign w:val="center"/>
          </w:tcPr>
          <w:p w14:paraId="051ADCFB" w14:textId="60A8688D" w:rsidR="00140D88" w:rsidRDefault="00140D88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chwefelsäure</w:t>
            </w:r>
            <w:r w:rsidR="003234D5" w:rsidRPr="003234D5">
              <w:rPr>
                <w:rFonts w:ascii="Arial" w:hAnsi="Arial" w:cs="Arial"/>
              </w:rPr>
              <w:t>-Molekül</w:t>
            </w:r>
          </w:p>
          <w:p w14:paraId="706AFE92" w14:textId="3DAE2EA0" w:rsidR="00140D88" w:rsidRDefault="00DF65FC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2042" w:dyaOrig="1192" w14:anchorId="2165F4FC">
                <v:shape id="_x0000_i1027" type="#_x0000_t75" style="width:102pt;height:60pt" o:ole="">
                  <v:imagedata r:id="rId14" o:title=""/>
                </v:shape>
                <o:OLEObject Type="Embed" ProgID="ChemDraw.Document.6.0" ShapeID="_x0000_i1027" DrawAspect="Content" ObjectID="_1768826530" r:id="rId15"/>
              </w:object>
            </w:r>
          </w:p>
        </w:tc>
        <w:tc>
          <w:tcPr>
            <w:tcW w:w="7694" w:type="dxa"/>
            <w:vAlign w:val="center"/>
          </w:tcPr>
          <w:p w14:paraId="53B51901" w14:textId="32A131F2" w:rsidR="00140D88" w:rsidRDefault="00140D88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lpetersäure</w:t>
            </w:r>
            <w:r w:rsidR="003234D5" w:rsidRPr="003234D5">
              <w:rPr>
                <w:rFonts w:ascii="Arial" w:hAnsi="Arial" w:cs="Arial"/>
              </w:rPr>
              <w:t>-Molekül</w:t>
            </w:r>
          </w:p>
          <w:p w14:paraId="720B6B32" w14:textId="03710077" w:rsidR="00140D88" w:rsidRDefault="0064605F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675" w:dyaOrig="827" w14:anchorId="28A30284">
                <v:shape id="_x0000_i1028" type="#_x0000_t75" style="width:84.5pt;height:41.5pt" o:ole="">
                  <v:imagedata r:id="rId16" o:title=""/>
                </v:shape>
                <o:OLEObject Type="Embed" ProgID="ChemDraw.Document.6.0" ShapeID="_x0000_i1028" DrawAspect="Content" ObjectID="_1768826531" r:id="rId17"/>
              </w:object>
            </w:r>
          </w:p>
        </w:tc>
      </w:tr>
      <w:tr w:rsidR="00140D88" w14:paraId="4BD79A99" w14:textId="77777777" w:rsidTr="00140D88">
        <w:trPr>
          <w:trHeight w:val="1799"/>
        </w:trPr>
        <w:tc>
          <w:tcPr>
            <w:tcW w:w="7694" w:type="dxa"/>
            <w:vAlign w:val="center"/>
          </w:tcPr>
          <w:p w14:paraId="19C4E06C" w14:textId="419121FE" w:rsidR="00140D88" w:rsidRDefault="00140D88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ohlensäure</w:t>
            </w:r>
            <w:r w:rsidR="003234D5" w:rsidRPr="003234D5">
              <w:rPr>
                <w:rFonts w:ascii="Arial" w:hAnsi="Arial" w:cs="Arial"/>
              </w:rPr>
              <w:t>-Molekül</w:t>
            </w:r>
          </w:p>
          <w:p w14:paraId="30E24CC0" w14:textId="1CC20BED" w:rsidR="00140D88" w:rsidRDefault="00DF65FC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2042" w:dyaOrig="763" w14:anchorId="0D3C75D8">
                <v:shape id="_x0000_i1029" type="#_x0000_t75" style="width:102pt;height:38pt" o:ole="">
                  <v:imagedata r:id="rId18" o:title=""/>
                </v:shape>
                <o:OLEObject Type="Embed" ProgID="ChemDraw.Document.6.0" ShapeID="_x0000_i1029" DrawAspect="Content" ObjectID="_1768826532" r:id="rId19"/>
              </w:object>
            </w:r>
          </w:p>
        </w:tc>
        <w:tc>
          <w:tcPr>
            <w:tcW w:w="7694" w:type="dxa"/>
            <w:vAlign w:val="center"/>
          </w:tcPr>
          <w:p w14:paraId="74A74075" w14:textId="6D67C065" w:rsidR="00140D88" w:rsidRDefault="00140D88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yanwasserstoff</w:t>
            </w:r>
            <w:r w:rsidR="003234D5" w:rsidRPr="003234D5">
              <w:rPr>
                <w:rFonts w:ascii="Arial" w:hAnsi="Arial" w:cs="Arial"/>
              </w:rPr>
              <w:t>-Molekül</w:t>
            </w:r>
          </w:p>
          <w:p w14:paraId="4CAAB466" w14:textId="1E4EB281" w:rsidR="00140D88" w:rsidRDefault="00B37D96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135" w:dyaOrig="256" w14:anchorId="2254B53A">
                <v:shape id="_x0000_i1030" type="#_x0000_t75" style="width:57pt;height:12pt" o:ole="">
                  <v:imagedata r:id="rId20" o:title=""/>
                </v:shape>
                <o:OLEObject Type="Embed" ProgID="ChemDraw.Document.6.0" ShapeID="_x0000_i1030" DrawAspect="Content" ObjectID="_1768826533" r:id="rId21"/>
              </w:object>
            </w:r>
          </w:p>
        </w:tc>
      </w:tr>
      <w:tr w:rsidR="00140D88" w14:paraId="53915C2E" w14:textId="77777777" w:rsidTr="00140D88">
        <w:trPr>
          <w:trHeight w:val="1799"/>
        </w:trPr>
        <w:tc>
          <w:tcPr>
            <w:tcW w:w="7694" w:type="dxa"/>
            <w:vAlign w:val="center"/>
          </w:tcPr>
          <w:p w14:paraId="2952CEDA" w14:textId="439D110E" w:rsidR="00140D88" w:rsidRDefault="00140D88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hosphorsäure</w:t>
            </w:r>
            <w:r w:rsidR="003234D5" w:rsidRPr="003234D5">
              <w:rPr>
                <w:rFonts w:ascii="Arial" w:hAnsi="Arial" w:cs="Arial"/>
              </w:rPr>
              <w:t>-Molekül</w:t>
            </w:r>
          </w:p>
          <w:p w14:paraId="00EB2B68" w14:textId="5B078B69" w:rsidR="00140D88" w:rsidRDefault="00DF65FC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2042" w:dyaOrig="1615" w14:anchorId="77CCD5B3">
                <v:shape id="_x0000_i1031" type="#_x0000_t75" style="width:102pt;height:81pt" o:ole="">
                  <v:imagedata r:id="rId22" o:title=""/>
                </v:shape>
                <o:OLEObject Type="Embed" ProgID="ChemDraw.Document.6.0" ShapeID="_x0000_i1031" DrawAspect="Content" ObjectID="_1768826534" r:id="rId23"/>
              </w:object>
            </w:r>
          </w:p>
        </w:tc>
        <w:tc>
          <w:tcPr>
            <w:tcW w:w="7694" w:type="dxa"/>
            <w:vAlign w:val="center"/>
          </w:tcPr>
          <w:p w14:paraId="58ECD4B3" w14:textId="59FF2B3D" w:rsidR="00140D88" w:rsidRDefault="00140D88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ydrogencarbonat</w:t>
            </w:r>
            <w:r w:rsidR="004F3B9B">
              <w:rPr>
                <w:rFonts w:ascii="Arial" w:hAnsi="Arial" w:cs="Arial"/>
              </w:rPr>
              <w:t>-Ion</w:t>
            </w:r>
          </w:p>
          <w:p w14:paraId="34C3B8B2" w14:textId="1DCEBA65" w:rsidR="00140D88" w:rsidRDefault="00B37D96" w:rsidP="00B37D96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684" w:dyaOrig="715" w14:anchorId="39870208">
                <v:shape id="_x0000_i1032" type="#_x0000_t75" style="width:83.5pt;height:36pt" o:ole="">
                  <v:imagedata r:id="rId24" o:title=""/>
                </v:shape>
                <o:OLEObject Type="Embed" ProgID="ChemDraw.Document.6.0" ShapeID="_x0000_i1032" DrawAspect="Content" ObjectID="_1768826535" r:id="rId25"/>
              </w:object>
            </w:r>
          </w:p>
        </w:tc>
      </w:tr>
      <w:tr w:rsidR="00140D88" w14:paraId="66ED1C93" w14:textId="77777777" w:rsidTr="00140D88">
        <w:trPr>
          <w:trHeight w:val="1799"/>
        </w:trPr>
        <w:tc>
          <w:tcPr>
            <w:tcW w:w="7694" w:type="dxa"/>
            <w:vAlign w:val="center"/>
          </w:tcPr>
          <w:p w14:paraId="0A8A308C" w14:textId="787632A0" w:rsidR="00140D88" w:rsidRDefault="00140D88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Ethansäure</w:t>
            </w:r>
            <w:r w:rsidR="003234D5" w:rsidRPr="003234D5">
              <w:rPr>
                <w:rFonts w:ascii="Arial" w:hAnsi="Arial" w:cs="Arial"/>
              </w:rPr>
              <w:t>-Molekül</w:t>
            </w:r>
          </w:p>
          <w:p w14:paraId="13EE25D6" w14:textId="21A7A9BB" w:rsidR="00140D88" w:rsidRDefault="00DF65FC" w:rsidP="00DF65FC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2042" w:dyaOrig="1190" w14:anchorId="6E9DF985">
                <v:shape id="_x0000_i1033" type="#_x0000_t75" style="width:102pt;height:59.5pt" o:ole="">
                  <v:imagedata r:id="rId26" o:title=""/>
                </v:shape>
                <o:OLEObject Type="Embed" ProgID="ChemDraw.Document.6.0" ShapeID="_x0000_i1033" DrawAspect="Content" ObjectID="_1768826536" r:id="rId27"/>
              </w:object>
            </w:r>
          </w:p>
        </w:tc>
        <w:tc>
          <w:tcPr>
            <w:tcW w:w="7694" w:type="dxa"/>
            <w:vAlign w:val="center"/>
          </w:tcPr>
          <w:p w14:paraId="322E48A7" w14:textId="77777777" w:rsidR="00B82DAA" w:rsidRPr="00B82DAA" w:rsidRDefault="00B82DAA" w:rsidP="00B82DAA">
            <w:pPr>
              <w:jc w:val="center"/>
              <w:rPr>
                <w:rFonts w:ascii="Arial" w:hAnsi="Arial" w:cs="Arial"/>
                <w:b/>
                <w:color w:val="FF0000"/>
                <w:sz w:val="26"/>
                <w:szCs w:val="26"/>
              </w:rPr>
            </w:pPr>
            <w:r w:rsidRPr="00B82DAA">
              <w:rPr>
                <w:rFonts w:ascii="Arial" w:hAnsi="Arial" w:cs="Arial"/>
                <w:b/>
                <w:color w:val="FF0000"/>
                <w:sz w:val="26"/>
                <w:szCs w:val="26"/>
              </w:rPr>
              <w:t>Hinweis:</w:t>
            </w:r>
          </w:p>
          <w:p w14:paraId="34A5F434" w14:textId="77777777" w:rsidR="00B82DAA" w:rsidRPr="00B82DAA" w:rsidRDefault="00B82DAA" w:rsidP="00B82DAA">
            <w:pPr>
              <w:jc w:val="center"/>
              <w:rPr>
                <w:rFonts w:ascii="Arial" w:hAnsi="Arial" w:cs="Arial"/>
                <w:b/>
                <w:color w:val="FF0000"/>
                <w:sz w:val="26"/>
                <w:szCs w:val="26"/>
              </w:rPr>
            </w:pPr>
          </w:p>
          <w:p w14:paraId="5D9637F2" w14:textId="70DDA272" w:rsidR="00140D88" w:rsidRDefault="00B82DAA" w:rsidP="003234D5">
            <w:pPr>
              <w:jc w:val="center"/>
              <w:rPr>
                <w:rFonts w:ascii="Arial" w:hAnsi="Arial" w:cs="Arial"/>
              </w:rPr>
            </w:pPr>
            <w:r w:rsidRPr="00B82DAA">
              <w:rPr>
                <w:rFonts w:ascii="Arial" w:hAnsi="Arial" w:cs="Arial"/>
                <w:b/>
                <w:color w:val="FF0000"/>
                <w:sz w:val="26"/>
                <w:szCs w:val="26"/>
              </w:rPr>
              <w:t xml:space="preserve">Nur </w:t>
            </w:r>
            <w:r w:rsidR="00B37D96">
              <w:rPr>
                <w:rFonts w:ascii="Arial" w:hAnsi="Arial" w:cs="Arial"/>
                <w:b/>
                <w:color w:val="FF0000"/>
                <w:sz w:val="26"/>
                <w:szCs w:val="26"/>
              </w:rPr>
              <w:t xml:space="preserve">stark </w:t>
            </w:r>
            <w:r w:rsidRPr="00B82DAA">
              <w:rPr>
                <w:rFonts w:ascii="Arial" w:hAnsi="Arial" w:cs="Arial"/>
                <w:b/>
                <w:color w:val="FF0000"/>
                <w:sz w:val="26"/>
                <w:szCs w:val="26"/>
              </w:rPr>
              <w:t xml:space="preserve">polar gebundene </w:t>
            </w:r>
            <w:r w:rsidR="00DB04B3">
              <w:rPr>
                <w:rFonts w:ascii="Arial" w:hAnsi="Arial" w:cs="Arial"/>
                <w:b/>
                <w:color w:val="FF0000"/>
                <w:sz w:val="26"/>
                <w:szCs w:val="26"/>
              </w:rPr>
              <w:t>Wasserstoff</w:t>
            </w:r>
            <w:r w:rsidR="003234D5">
              <w:rPr>
                <w:rFonts w:ascii="Arial" w:hAnsi="Arial" w:cs="Arial"/>
                <w:b/>
                <w:color w:val="FF0000"/>
                <w:sz w:val="26"/>
                <w:szCs w:val="26"/>
              </w:rPr>
              <w:t>-A</w:t>
            </w:r>
            <w:r w:rsidRPr="00B82DAA">
              <w:rPr>
                <w:rFonts w:ascii="Arial" w:hAnsi="Arial" w:cs="Arial"/>
                <w:b/>
                <w:color w:val="FF0000"/>
                <w:sz w:val="26"/>
                <w:szCs w:val="26"/>
              </w:rPr>
              <w:t xml:space="preserve">tome können </w:t>
            </w:r>
            <w:r w:rsidR="00635654">
              <w:rPr>
                <w:rFonts w:ascii="Arial" w:hAnsi="Arial" w:cs="Arial"/>
                <w:b/>
                <w:color w:val="FF0000"/>
                <w:sz w:val="26"/>
                <w:szCs w:val="26"/>
              </w:rPr>
              <w:t xml:space="preserve">als Wasserstoff-Ionen </w:t>
            </w:r>
            <w:r w:rsidRPr="00B82DAA">
              <w:rPr>
                <w:rFonts w:ascii="Arial" w:hAnsi="Arial" w:cs="Arial"/>
                <w:b/>
                <w:color w:val="FF0000"/>
                <w:sz w:val="26"/>
                <w:szCs w:val="26"/>
              </w:rPr>
              <w:t>abgegeben werden.</w:t>
            </w:r>
          </w:p>
        </w:tc>
      </w:tr>
    </w:tbl>
    <w:p w14:paraId="316E0F31" w14:textId="77777777" w:rsidR="00140D88" w:rsidRPr="00140D88" w:rsidRDefault="00140D88">
      <w:pPr>
        <w:rPr>
          <w:rFonts w:ascii="Arial" w:hAnsi="Arial" w:cs="Arial"/>
        </w:rPr>
      </w:pPr>
    </w:p>
    <w:sectPr w:rsidR="00140D88" w:rsidRPr="00140D88" w:rsidSect="00140D88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56576A7" w14:textId="77777777" w:rsidR="00A76571" w:rsidRDefault="00A76571" w:rsidP="00A76571">
      <w:pPr>
        <w:spacing w:after="0" w:line="240" w:lineRule="auto"/>
      </w:pPr>
      <w:r>
        <w:separator/>
      </w:r>
    </w:p>
  </w:endnote>
  <w:endnote w:type="continuationSeparator" w:id="0">
    <w:p w14:paraId="023AE8A4" w14:textId="77777777" w:rsidR="00A76571" w:rsidRDefault="00A76571" w:rsidP="00A765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SimSun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 Neue">
    <w:altName w:val="Corbel"/>
    <w:charset w:val="00"/>
    <w:family w:val="roman"/>
    <w:pitch w:val="default"/>
  </w:font>
  <w:font w:name="Arial Unicode MS">
    <w:altName w:val="Malgun Gothic Semilight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altName w:val="SimSun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58571208"/>
      <w:docPartObj>
        <w:docPartGallery w:val="Page Numbers (Bottom of Page)"/>
        <w:docPartUnique/>
      </w:docPartObj>
    </w:sdtPr>
    <w:sdtEndPr>
      <w:rPr>
        <w:rFonts w:ascii="Arial" w:hAnsi="Arial" w:cs="Arial"/>
        <w:sz w:val="18"/>
        <w:szCs w:val="18"/>
      </w:rPr>
    </w:sdtEndPr>
    <w:sdtContent>
      <w:p w14:paraId="4EF40EFF" w14:textId="091DCB99" w:rsidR="00A32A5B" w:rsidRPr="00A32A5B" w:rsidRDefault="00A32A5B" w:rsidP="00A32A5B">
        <w:pPr>
          <w:pStyle w:val="Fuzeile"/>
          <w:pBdr>
            <w:top w:val="single" w:sz="4" w:space="1" w:color="auto"/>
          </w:pBdr>
          <w:tabs>
            <w:tab w:val="clear" w:pos="9072"/>
          </w:tabs>
          <w:ind w:right="-2"/>
          <w:jc w:val="center"/>
          <w:rPr>
            <w:rFonts w:ascii="Arial" w:hAnsi="Arial" w:cs="Arial"/>
            <w:sz w:val="16"/>
            <w:szCs w:val="16"/>
          </w:rPr>
        </w:pPr>
        <w:r w:rsidRPr="009C5BAE">
          <w:rPr>
            <w:rFonts w:ascii="Arial" w:hAnsi="Arial" w:cs="Arial"/>
            <w:sz w:val="16"/>
            <w:szCs w:val="16"/>
          </w:rPr>
          <w:t xml:space="preserve">Quelle: </w:t>
        </w:r>
        <w:r w:rsidRPr="009C5BAE">
          <w:rPr>
            <w:rFonts w:ascii="Arial" w:hAnsi="Arial" w:cs="Arial"/>
            <w:sz w:val="16"/>
            <w:szCs w:val="16"/>
            <w:lang w:eastAsia="de-DE"/>
          </w:rPr>
          <w:t>Landesinstitut für Schulqualität und Lehrerbildung Sachsen-Anhalt (LISA)</w:t>
        </w:r>
        <w:r w:rsidRPr="009C5BAE">
          <w:rPr>
            <w:rFonts w:ascii="Arial" w:hAnsi="Arial" w:cs="Arial"/>
            <w:sz w:val="16"/>
            <w:szCs w:val="16"/>
          </w:rPr>
          <w:t xml:space="preserve"> (http://www.bildung-lsa.de) | Lizenz: (CC BY-SA 4.0)</w:t>
        </w:r>
      </w:p>
      <w:p w14:paraId="284C7B3C" w14:textId="6EA13C10" w:rsidR="00A32A5B" w:rsidRPr="00A32A5B" w:rsidRDefault="00A32A5B" w:rsidP="00A32A5B">
        <w:pPr>
          <w:pStyle w:val="Fuzeile"/>
          <w:spacing w:before="120"/>
          <w:jc w:val="center"/>
          <w:rPr>
            <w:rFonts w:ascii="Arial" w:hAnsi="Arial" w:cs="Arial"/>
            <w:sz w:val="18"/>
            <w:szCs w:val="18"/>
          </w:rPr>
        </w:pPr>
        <w:r w:rsidRPr="00A32A5B">
          <w:rPr>
            <w:rFonts w:ascii="Arial" w:hAnsi="Arial" w:cs="Arial"/>
            <w:sz w:val="18"/>
            <w:szCs w:val="18"/>
          </w:rPr>
          <w:fldChar w:fldCharType="begin"/>
        </w:r>
        <w:r w:rsidRPr="00A32A5B">
          <w:rPr>
            <w:rFonts w:ascii="Arial" w:hAnsi="Arial" w:cs="Arial"/>
            <w:sz w:val="18"/>
            <w:szCs w:val="18"/>
          </w:rPr>
          <w:instrText>PAGE   \* MERGEFORMAT</w:instrText>
        </w:r>
        <w:r w:rsidRPr="00A32A5B">
          <w:rPr>
            <w:rFonts w:ascii="Arial" w:hAnsi="Arial" w:cs="Arial"/>
            <w:sz w:val="18"/>
            <w:szCs w:val="18"/>
          </w:rPr>
          <w:fldChar w:fldCharType="separate"/>
        </w:r>
        <w:r w:rsidR="008B3B64">
          <w:rPr>
            <w:rFonts w:ascii="Arial" w:hAnsi="Arial" w:cs="Arial"/>
            <w:noProof/>
            <w:sz w:val="18"/>
            <w:szCs w:val="18"/>
          </w:rPr>
          <w:t>3</w:t>
        </w:r>
        <w:r w:rsidRPr="00A32A5B">
          <w:rPr>
            <w:rFonts w:ascii="Arial" w:hAnsi="Arial" w:cs="Arial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FD4E4E" w14:textId="77777777" w:rsidR="00A76571" w:rsidRDefault="00A76571" w:rsidP="00A76571">
      <w:pPr>
        <w:spacing w:after="0" w:line="240" w:lineRule="auto"/>
      </w:pPr>
      <w:r>
        <w:separator/>
      </w:r>
    </w:p>
  </w:footnote>
  <w:footnote w:type="continuationSeparator" w:id="0">
    <w:p w14:paraId="6EA93853" w14:textId="77777777" w:rsidR="00A76571" w:rsidRDefault="00A76571" w:rsidP="00A76571">
      <w:pPr>
        <w:spacing w:after="0" w:line="240" w:lineRule="auto"/>
      </w:pPr>
      <w:r>
        <w:continuationSeparator/>
      </w:r>
    </w:p>
  </w:footnote>
  <w:footnote w:id="1">
    <w:p w14:paraId="39946F05" w14:textId="26AA543D" w:rsidR="00A76571" w:rsidRPr="00A76571" w:rsidRDefault="00A76571" w:rsidP="00A32A5B">
      <w:pPr>
        <w:pStyle w:val="Funotentext"/>
        <w:spacing w:after="120"/>
        <w:rPr>
          <w:rFonts w:ascii="Arial" w:hAnsi="Arial" w:cs="Arial"/>
        </w:rPr>
      </w:pPr>
      <w:r w:rsidRPr="00A76571">
        <w:rPr>
          <w:rStyle w:val="Funotenzeichen"/>
          <w:rFonts w:ascii="Arial" w:hAnsi="Arial" w:cs="Arial"/>
        </w:rPr>
        <w:footnoteRef/>
      </w:r>
      <w:r w:rsidRPr="00A76571">
        <w:rPr>
          <w:rFonts w:ascii="Arial" w:hAnsi="Arial" w:cs="Arial"/>
        </w:rPr>
        <w:t xml:space="preserve"> bzw. Lewis-Formel, entsprechend der Bezeichnung des Fachlehrplans in der aktuell gültigen Fassung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9EA9F4" w14:textId="30835BF1" w:rsidR="00A32A5B" w:rsidRPr="009C5BAE" w:rsidRDefault="00A32A5B" w:rsidP="00A32A5B">
    <w:pPr>
      <w:pStyle w:val="Kopfzeile"/>
      <w:pBdr>
        <w:bottom w:val="single" w:sz="4" w:space="1" w:color="auto"/>
      </w:pBdr>
      <w:tabs>
        <w:tab w:val="clear" w:pos="9072"/>
        <w:tab w:val="right" w:pos="15309"/>
      </w:tabs>
      <w:ind w:right="-7"/>
      <w:rPr>
        <w:rFonts w:ascii="Arial" w:hAnsi="Arial" w:cs="Arial"/>
        <w:sz w:val="18"/>
        <w:szCs w:val="18"/>
      </w:rPr>
    </w:pPr>
    <w:r w:rsidRPr="009C5BAE">
      <w:rPr>
        <w:rFonts w:ascii="Arial" w:hAnsi="Arial" w:cs="Arial"/>
        <w:sz w:val="18"/>
        <w:szCs w:val="18"/>
      </w:rPr>
      <w:t xml:space="preserve">Niveaubestimmende Aufgabe Gymnasium </w:t>
    </w:r>
    <w:r>
      <w:rPr>
        <w:rFonts w:ascii="Arial" w:hAnsi="Arial" w:cs="Arial"/>
        <w:sz w:val="18"/>
        <w:szCs w:val="18"/>
      </w:rPr>
      <w:t>Chemie</w:t>
    </w:r>
    <w:r w:rsidRPr="009C5BAE">
      <w:rPr>
        <w:rFonts w:ascii="Arial" w:hAnsi="Arial" w:cs="Arial"/>
        <w:sz w:val="18"/>
        <w:szCs w:val="18"/>
      </w:rPr>
      <w:t xml:space="preserve">, </w:t>
    </w:r>
    <w:proofErr w:type="spellStart"/>
    <w:r w:rsidRPr="009C5BAE">
      <w:rPr>
        <w:rFonts w:ascii="Arial" w:hAnsi="Arial" w:cs="Arial"/>
        <w:sz w:val="18"/>
        <w:szCs w:val="18"/>
      </w:rPr>
      <w:t>Sjg</w:t>
    </w:r>
    <w:proofErr w:type="spellEnd"/>
    <w:r w:rsidRPr="009C5BAE">
      <w:rPr>
        <w:rFonts w:ascii="Arial" w:hAnsi="Arial" w:cs="Arial"/>
        <w:sz w:val="18"/>
        <w:szCs w:val="18"/>
      </w:rPr>
      <w:t xml:space="preserve">. </w:t>
    </w:r>
    <w:r>
      <w:rPr>
        <w:rFonts w:ascii="Arial" w:hAnsi="Arial" w:cs="Arial"/>
        <w:sz w:val="18"/>
        <w:szCs w:val="18"/>
      </w:rPr>
      <w:t>10</w:t>
    </w:r>
    <w:r w:rsidRPr="009C5BAE">
      <w:rPr>
        <w:rFonts w:ascii="Arial" w:hAnsi="Arial" w:cs="Arial"/>
        <w:sz w:val="18"/>
        <w:szCs w:val="18"/>
      </w:rPr>
      <w:tab/>
      <w:t>Material</w:t>
    </w:r>
  </w:p>
  <w:p w14:paraId="29AE56F9" w14:textId="77777777" w:rsidR="00A32A5B" w:rsidRDefault="00A32A5B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62197"/>
    <w:multiLevelType w:val="hybridMultilevel"/>
    <w:tmpl w:val="AAEA79C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C410BB"/>
    <w:multiLevelType w:val="hybridMultilevel"/>
    <w:tmpl w:val="16447FA2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  <w:b w:val="0"/>
        <w:i w:val="0"/>
        <w:sz w:val="22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9944C6"/>
    <w:multiLevelType w:val="hybridMultilevel"/>
    <w:tmpl w:val="2CB47D7A"/>
    <w:lvl w:ilvl="0" w:tplc="4C327596">
      <w:start w:val="1"/>
      <w:numFmt w:val="bullet"/>
      <w:lvlText w:val=""/>
      <w:lvlJc w:val="left"/>
      <w:pPr>
        <w:ind w:left="901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621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341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061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781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501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221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941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661" w:hanging="360"/>
      </w:pPr>
      <w:rPr>
        <w:rFonts w:ascii="Wingdings" w:hAnsi="Wingdings" w:hint="default"/>
      </w:rPr>
    </w:lvl>
  </w:abstractNum>
  <w:abstractNum w:abstractNumId="3" w15:restartNumberingAfterBreak="0">
    <w:nsid w:val="2D7D4421"/>
    <w:multiLevelType w:val="hybridMultilevel"/>
    <w:tmpl w:val="B6267EC0"/>
    <w:lvl w:ilvl="0" w:tplc="00FC1E72">
      <w:numFmt w:val="bullet"/>
      <w:lvlText w:val="-"/>
      <w:lvlJc w:val="left"/>
      <w:pPr>
        <w:ind w:left="1077" w:hanging="360"/>
      </w:pPr>
      <w:rPr>
        <w:rFonts w:ascii="Calibri" w:eastAsiaTheme="minorEastAsia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4" w15:restartNumberingAfterBreak="0">
    <w:nsid w:val="3E3D7C0D"/>
    <w:multiLevelType w:val="hybridMultilevel"/>
    <w:tmpl w:val="88E8B46A"/>
    <w:lvl w:ilvl="0" w:tplc="968E5390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2D2C66"/>
    <w:multiLevelType w:val="hybridMultilevel"/>
    <w:tmpl w:val="546AC68E"/>
    <w:lvl w:ilvl="0" w:tplc="AE84A6B8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83954F8"/>
    <w:multiLevelType w:val="hybridMultilevel"/>
    <w:tmpl w:val="ED20826A"/>
    <w:lvl w:ilvl="0" w:tplc="968E5390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E17FB8"/>
    <w:multiLevelType w:val="hybridMultilevel"/>
    <w:tmpl w:val="0014805C"/>
    <w:lvl w:ilvl="0" w:tplc="176CFFE0">
      <w:numFmt w:val="bullet"/>
      <w:lvlText w:val="-"/>
      <w:lvlJc w:val="left"/>
      <w:pPr>
        <w:ind w:left="1065" w:hanging="705"/>
      </w:pPr>
      <w:rPr>
        <w:rFonts w:ascii="Arial" w:eastAsiaTheme="minorEastAsia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2EF1D8A"/>
    <w:multiLevelType w:val="hybridMultilevel"/>
    <w:tmpl w:val="E580E536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4F23F0F"/>
    <w:multiLevelType w:val="hybridMultilevel"/>
    <w:tmpl w:val="CCDEF1A2"/>
    <w:lvl w:ilvl="0" w:tplc="98E65A28">
      <w:start w:val="1"/>
      <w:numFmt w:val="bullet"/>
      <w:lvlText w:val="–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328C458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9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9EC7894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6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2146DF5E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3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D5023B0C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09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B55E85F6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8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97F2BCAA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5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488114E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2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404031BA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9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0" w15:restartNumberingAfterBreak="0">
    <w:nsid w:val="773338B2"/>
    <w:multiLevelType w:val="hybridMultilevel"/>
    <w:tmpl w:val="6526E4A0"/>
    <w:lvl w:ilvl="0" w:tplc="2766EF06">
      <w:start w:val="1"/>
      <w:numFmt w:val="decimal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887EDC"/>
    <w:multiLevelType w:val="hybridMultilevel"/>
    <w:tmpl w:val="3D86CD2C"/>
    <w:lvl w:ilvl="0" w:tplc="00FC1E72">
      <w:numFmt w:val="bullet"/>
      <w:lvlText w:val="-"/>
      <w:lvlJc w:val="left"/>
      <w:pPr>
        <w:ind w:left="1077" w:hanging="360"/>
      </w:pPr>
      <w:rPr>
        <w:rFonts w:ascii="Calibri" w:eastAsiaTheme="minorEastAsia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2" w15:restartNumberingAfterBreak="0">
    <w:nsid w:val="7F0B1F46"/>
    <w:multiLevelType w:val="multilevel"/>
    <w:tmpl w:val="040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0"/>
  </w:num>
  <w:num w:numId="2">
    <w:abstractNumId w:val="9"/>
  </w:num>
  <w:num w:numId="3">
    <w:abstractNumId w:val="11"/>
  </w:num>
  <w:num w:numId="4">
    <w:abstractNumId w:val="1"/>
  </w:num>
  <w:num w:numId="5">
    <w:abstractNumId w:val="8"/>
  </w:num>
  <w:num w:numId="6">
    <w:abstractNumId w:val="3"/>
  </w:num>
  <w:num w:numId="7">
    <w:abstractNumId w:val="2"/>
  </w:num>
  <w:num w:numId="8">
    <w:abstractNumId w:val="5"/>
  </w:num>
  <w:num w:numId="9">
    <w:abstractNumId w:val="12"/>
  </w:num>
  <w:num w:numId="10">
    <w:abstractNumId w:val="4"/>
  </w:num>
  <w:num w:numId="11">
    <w:abstractNumId w:val="0"/>
  </w:num>
  <w:num w:numId="12">
    <w:abstractNumId w:val="7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50FD"/>
    <w:rsid w:val="00052608"/>
    <w:rsid w:val="000639B5"/>
    <w:rsid w:val="00066590"/>
    <w:rsid w:val="00114BAE"/>
    <w:rsid w:val="00140D88"/>
    <w:rsid w:val="001C5C8A"/>
    <w:rsid w:val="001F686E"/>
    <w:rsid w:val="002023E8"/>
    <w:rsid w:val="002B2A79"/>
    <w:rsid w:val="002C3651"/>
    <w:rsid w:val="002C3E82"/>
    <w:rsid w:val="003234D5"/>
    <w:rsid w:val="0039140F"/>
    <w:rsid w:val="003A2D78"/>
    <w:rsid w:val="003E50FD"/>
    <w:rsid w:val="004F3B9B"/>
    <w:rsid w:val="005049F3"/>
    <w:rsid w:val="005A6004"/>
    <w:rsid w:val="00602452"/>
    <w:rsid w:val="00635654"/>
    <w:rsid w:val="0064605F"/>
    <w:rsid w:val="006D08E3"/>
    <w:rsid w:val="006E0668"/>
    <w:rsid w:val="007A46C8"/>
    <w:rsid w:val="008331BC"/>
    <w:rsid w:val="008B3B64"/>
    <w:rsid w:val="00900101"/>
    <w:rsid w:val="00927C3D"/>
    <w:rsid w:val="00985596"/>
    <w:rsid w:val="009972BC"/>
    <w:rsid w:val="009B7B2C"/>
    <w:rsid w:val="009D2CDD"/>
    <w:rsid w:val="009E5578"/>
    <w:rsid w:val="00A32A5B"/>
    <w:rsid w:val="00A76571"/>
    <w:rsid w:val="00B11F37"/>
    <w:rsid w:val="00B37D96"/>
    <w:rsid w:val="00B50EA9"/>
    <w:rsid w:val="00B82DAA"/>
    <w:rsid w:val="00BB0BD1"/>
    <w:rsid w:val="00C41DC1"/>
    <w:rsid w:val="00C6751D"/>
    <w:rsid w:val="00C826EA"/>
    <w:rsid w:val="00C92595"/>
    <w:rsid w:val="00C93C82"/>
    <w:rsid w:val="00CB0BF6"/>
    <w:rsid w:val="00DB04B3"/>
    <w:rsid w:val="00DF65FC"/>
    <w:rsid w:val="00E866E3"/>
    <w:rsid w:val="00F329DC"/>
    <w:rsid w:val="00F42607"/>
    <w:rsid w:val="00FB2C9F"/>
    <w:rsid w:val="00FD4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154D0B9C"/>
  <w15:chartTrackingRefBased/>
  <w15:docId w15:val="{BA90AB5D-E3D5-45DE-9153-A19A4D9AB3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de-DE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0639B5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Web">
    <w:name w:val="Normal (Web)"/>
    <w:basedOn w:val="Standard"/>
    <w:uiPriority w:val="99"/>
    <w:semiHidden/>
    <w:unhideWhenUsed/>
    <w:rsid w:val="003E50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ett">
    <w:name w:val="Strong"/>
    <w:basedOn w:val="Absatz-Standardschriftart"/>
    <w:uiPriority w:val="22"/>
    <w:qFormat/>
    <w:rsid w:val="003E50FD"/>
    <w:rPr>
      <w:b/>
      <w:bCs/>
    </w:rPr>
  </w:style>
  <w:style w:type="table" w:styleId="Tabellenraster">
    <w:name w:val="Table Grid"/>
    <w:basedOn w:val="NormaleTabelle"/>
    <w:uiPriority w:val="39"/>
    <w:rsid w:val="009D2C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nabsatz">
    <w:name w:val="List Paragraph"/>
    <w:basedOn w:val="Standard"/>
    <w:uiPriority w:val="34"/>
    <w:qFormat/>
    <w:rsid w:val="009D2CDD"/>
    <w:pPr>
      <w:ind w:left="720"/>
      <w:contextualSpacing/>
    </w:pPr>
  </w:style>
  <w:style w:type="paragraph" w:customStyle="1" w:styleId="Default">
    <w:name w:val="Default"/>
    <w:rsid w:val="009D2CD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u w:color="000000"/>
      <w:bdr w:val="nil"/>
      <w:lang w:eastAsia="de-DE"/>
      <w14:textOutline w14:w="12700" w14:cap="flat" w14:cmpd="sng" w14:algn="ctr">
        <w14:noFill/>
        <w14:prstDash w14:val="solid"/>
        <w14:miter w14:lim="400000"/>
      </w14:textOutline>
    </w:rPr>
  </w:style>
  <w:style w:type="character" w:styleId="Kommentarzeichen">
    <w:name w:val="annotation reference"/>
    <w:basedOn w:val="Absatz-Standardschriftart"/>
    <w:uiPriority w:val="99"/>
    <w:semiHidden/>
    <w:unhideWhenUsed/>
    <w:rsid w:val="007A46C8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7A46C8"/>
    <w:pPr>
      <w:spacing w:after="200" w:line="240" w:lineRule="auto"/>
    </w:pPr>
    <w:rPr>
      <w:rFonts w:eastAsiaTheme="minorHAnsi"/>
      <w:sz w:val="20"/>
      <w:szCs w:val="20"/>
      <w:lang w:eastAsia="en-US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7A46C8"/>
    <w:rPr>
      <w:rFonts w:eastAsiaTheme="minorHAnsi"/>
      <w:sz w:val="20"/>
      <w:szCs w:val="20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A46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A46C8"/>
    <w:rPr>
      <w:rFonts w:ascii="Segoe UI" w:hAnsi="Segoe UI" w:cs="Segoe UI"/>
      <w:sz w:val="18"/>
      <w:szCs w:val="18"/>
    </w:rPr>
  </w:style>
  <w:style w:type="character" w:styleId="Hyperlink">
    <w:name w:val="Hyperlink"/>
    <w:basedOn w:val="Absatz-Standardschriftart"/>
    <w:uiPriority w:val="99"/>
    <w:unhideWhenUsed/>
    <w:rsid w:val="007A46C8"/>
    <w:rPr>
      <w:color w:val="0563C1" w:themeColor="hyperlink"/>
      <w:u w:val="single"/>
    </w:rPr>
  </w:style>
  <w:style w:type="character" w:styleId="BesuchterLink">
    <w:name w:val="FollowedHyperlink"/>
    <w:basedOn w:val="Absatz-Standardschriftart"/>
    <w:uiPriority w:val="99"/>
    <w:semiHidden/>
    <w:unhideWhenUsed/>
    <w:rsid w:val="001C5C8A"/>
    <w:rPr>
      <w:color w:val="954F72" w:themeColor="followedHyperlink"/>
      <w:u w:val="single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5049F3"/>
    <w:pPr>
      <w:spacing w:after="160"/>
    </w:pPr>
    <w:rPr>
      <w:rFonts w:eastAsiaTheme="minorEastAsia"/>
      <w:b/>
      <w:bCs/>
      <w:lang w:eastAsia="zh-CN"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5049F3"/>
    <w:rPr>
      <w:rFonts w:eastAsiaTheme="minorHAnsi"/>
      <w:b/>
      <w:bCs/>
      <w:sz w:val="20"/>
      <w:szCs w:val="20"/>
      <w:lang w:eastAsia="en-US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A76571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A76571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A76571"/>
    <w:rPr>
      <w:vertAlign w:val="superscript"/>
    </w:rPr>
  </w:style>
  <w:style w:type="paragraph" w:styleId="Kopfzeile">
    <w:name w:val="header"/>
    <w:basedOn w:val="Standard"/>
    <w:link w:val="KopfzeileZchn"/>
    <w:uiPriority w:val="99"/>
    <w:unhideWhenUsed/>
    <w:rsid w:val="00A32A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A32A5B"/>
  </w:style>
  <w:style w:type="paragraph" w:styleId="Fuzeile">
    <w:name w:val="footer"/>
    <w:basedOn w:val="Standard"/>
    <w:link w:val="FuzeileZchn"/>
    <w:uiPriority w:val="99"/>
    <w:unhideWhenUsed/>
    <w:rsid w:val="00A32A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A32A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14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86B534-D1AF-444B-92F6-D56AFBE6E2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6</Words>
  <Characters>1913</Characters>
  <Application>Microsoft Office Word</Application>
  <DocSecurity>0</DocSecurity>
  <Lines>63</Lines>
  <Paragraphs>4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..</Company>
  <LinksUpToDate>false</LinksUpToDate>
  <CharactersWithSpaces>2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ubauer, Andrea</dc:creator>
  <cp:keywords/>
  <dc:description/>
  <cp:lastModifiedBy>Reinpold, Carmen</cp:lastModifiedBy>
  <cp:revision>34</cp:revision>
  <cp:lastPrinted>2023-11-06T12:49:00Z</cp:lastPrinted>
  <dcterms:created xsi:type="dcterms:W3CDTF">2022-09-25T06:36:00Z</dcterms:created>
  <dcterms:modified xsi:type="dcterms:W3CDTF">2024-02-07T14:54:00Z</dcterms:modified>
</cp:coreProperties>
</file>